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5BB450" w14:textId="3187C033" w:rsidR="006D1CD1" w:rsidRDefault="00751CF4" w:rsidP="00751CF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 на рецензию</w:t>
      </w:r>
    </w:p>
    <w:p w14:paraId="3FE53C6B" w14:textId="15D5A821" w:rsidR="00751CF4" w:rsidRDefault="00751CF4" w:rsidP="00751CF4">
      <w:pPr>
        <w:pStyle w:val="a3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751CF4">
        <w:rPr>
          <w:rFonts w:ascii="Times New Roman" w:hAnsi="Times New Roman" w:cs="Times New Roman"/>
          <w:b/>
          <w:bCs/>
          <w:sz w:val="28"/>
          <w:szCs w:val="28"/>
        </w:rPr>
        <w:t>Доказательство теоремы 1 требует корректировки. Во-первых, непонятно, почему из первого предложения доказательства следует второе предложение. Какие в этом предложении m и μ? Во-вторых, почему из третьего предложения следует, что μ больше или равно 2?</w:t>
      </w:r>
    </w:p>
    <w:p w14:paraId="03CD50DF" w14:textId="1A9DC868" w:rsidR="00751CF4" w:rsidRPr="00751CF4" w:rsidRDefault="00751CF4" w:rsidP="00751CF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51CF4">
        <w:rPr>
          <w:rFonts w:ascii="Times New Roman" w:hAnsi="Times New Roman" w:cs="Times New Roman"/>
          <w:i/>
          <w:iCs/>
          <w:sz w:val="28"/>
          <w:szCs w:val="28"/>
        </w:rPr>
        <w:t>Ответ.</w:t>
      </w:r>
      <w:r w:rsidRPr="00751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казательство теоремы 1 полностью </w:t>
      </w:r>
      <w:r w:rsidR="007A665E">
        <w:rPr>
          <w:rFonts w:ascii="Times New Roman" w:hAnsi="Times New Roman" w:cs="Times New Roman"/>
          <w:sz w:val="28"/>
          <w:szCs w:val="28"/>
        </w:rPr>
        <w:t>изменено</w:t>
      </w:r>
      <w:r>
        <w:rPr>
          <w:rFonts w:ascii="Times New Roman" w:hAnsi="Times New Roman" w:cs="Times New Roman"/>
          <w:sz w:val="28"/>
          <w:szCs w:val="28"/>
        </w:rPr>
        <w:t xml:space="preserve">: убрано положение о том, что </w:t>
      </w:r>
      <w:r w:rsidRPr="00751CF4">
        <w:rPr>
          <w:rFonts w:ascii="Times New Roman" w:hAnsi="Times New Roman" w:cs="Times New Roman"/>
          <w:b/>
          <w:bCs/>
          <w:sz w:val="28"/>
          <w:szCs w:val="28"/>
        </w:rPr>
        <w:t>μ</w:t>
      </w:r>
      <w:r w:rsidRPr="00751CF4">
        <w:rPr>
          <w:rFonts w:ascii="Times New Roman" w:hAnsi="Times New Roman" w:cs="Times New Roman"/>
          <w:b/>
          <w:bCs/>
          <w:sz w:val="28"/>
          <w:szCs w:val="28"/>
        </w:rPr>
        <w:t xml:space="preserve">&gt;2, </w:t>
      </w:r>
      <w:r>
        <w:rPr>
          <w:rFonts w:ascii="Times New Roman" w:hAnsi="Times New Roman" w:cs="Times New Roman"/>
          <w:sz w:val="28"/>
          <w:szCs w:val="28"/>
        </w:rPr>
        <w:t xml:space="preserve">так как оно не требуется при доказательстве последующих положений. Положение о том, что чисел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51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51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нечное количество, доказывается значительно более подробно – добавлено доказательство, в котором показано, что даже взаимно-кратных чисел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51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может быть только </w:t>
      </w:r>
      <w:r w:rsidR="007A665E">
        <w:rPr>
          <w:rFonts w:ascii="Times New Roman" w:hAnsi="Times New Roman" w:cs="Times New Roman"/>
          <w:sz w:val="28"/>
          <w:szCs w:val="28"/>
        </w:rPr>
        <w:t xml:space="preserve">лишь </w:t>
      </w:r>
      <w:r>
        <w:rPr>
          <w:rFonts w:ascii="Times New Roman" w:hAnsi="Times New Roman" w:cs="Times New Roman"/>
          <w:sz w:val="28"/>
          <w:szCs w:val="28"/>
        </w:rPr>
        <w:t>конечное число.</w:t>
      </w:r>
    </w:p>
    <w:p w14:paraId="787064A8" w14:textId="4B67642D" w:rsidR="00751CF4" w:rsidRDefault="00751CF4" w:rsidP="00751CF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кретное значение </w:t>
      </w:r>
      <w:r w:rsidRPr="00751CF4">
        <w:rPr>
          <w:rFonts w:ascii="Times New Roman" w:hAnsi="Times New Roman" w:cs="Times New Roman"/>
          <w:b/>
          <w:bCs/>
          <w:sz w:val="28"/>
          <w:szCs w:val="28"/>
        </w:rPr>
        <w:t>μ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 известно, есть только верхняя оценка, выполненная японским математиком. Числа </w:t>
      </w:r>
      <w:r w:rsidRPr="00751CF4">
        <w:rPr>
          <w:rFonts w:ascii="Times New Roman" w:hAnsi="Times New Roman" w:cs="Times New Roman"/>
          <w:b/>
          <w:bCs/>
          <w:sz w:val="28"/>
          <w:szCs w:val="28"/>
        </w:rPr>
        <w:t>m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икак не ограничены, вернее, есть </w:t>
      </w:r>
      <w:r w:rsidR="007A665E">
        <w:rPr>
          <w:rFonts w:ascii="Times New Roman" w:hAnsi="Times New Roman" w:cs="Times New Roman"/>
          <w:sz w:val="28"/>
          <w:szCs w:val="28"/>
        </w:rPr>
        <w:t xml:space="preserve">только </w:t>
      </w:r>
      <w:r>
        <w:rPr>
          <w:rFonts w:ascii="Times New Roman" w:hAnsi="Times New Roman" w:cs="Times New Roman"/>
          <w:sz w:val="28"/>
          <w:szCs w:val="28"/>
        </w:rPr>
        <w:t xml:space="preserve">ограничение в том, что взаимно-простых чисел </w:t>
      </w:r>
      <w:r w:rsidRPr="00751CF4">
        <w:rPr>
          <w:rFonts w:ascii="Times New Roman" w:hAnsi="Times New Roman" w:cs="Times New Roman"/>
          <w:b/>
          <w:bCs/>
          <w:sz w:val="28"/>
          <w:szCs w:val="28"/>
        </w:rPr>
        <w:t>m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751CF4">
        <w:rPr>
          <w:rFonts w:ascii="Times New Roman" w:hAnsi="Times New Roman" w:cs="Times New Roman"/>
          <w:b/>
          <w:b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751CF4">
        <w:rPr>
          <w:rFonts w:ascii="Times New Roman" w:hAnsi="Times New Roman" w:cs="Times New Roman"/>
          <w:sz w:val="28"/>
          <w:szCs w:val="28"/>
        </w:rPr>
        <w:t>удовлетворяющих условию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конечное число, поэтому они могут быть произвольными. </w:t>
      </w:r>
    </w:p>
    <w:p w14:paraId="2E943D54" w14:textId="587ADFBF" w:rsidR="00751CF4" w:rsidRDefault="00751CF4" w:rsidP="00751CF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этому все дальнейшие рассуждения построены исключительно на оценках</w:t>
      </w:r>
      <w:r w:rsidRPr="00751CF4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во всяком случае, нам не известны какие-либо зависимости чисел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51C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CE69493" w14:textId="34DEC4B6" w:rsidR="007A665E" w:rsidRDefault="007A665E" w:rsidP="00751CF4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612D56F4" w14:textId="313B1138" w:rsidR="007A665E" w:rsidRDefault="007A665E" w:rsidP="007A665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A665E">
        <w:rPr>
          <w:rFonts w:ascii="Times New Roman" w:hAnsi="Times New Roman" w:cs="Times New Roman"/>
          <w:b/>
          <w:bCs/>
          <w:sz w:val="28"/>
          <w:szCs w:val="28"/>
        </w:rPr>
        <w:t xml:space="preserve">В предпоследнем предложении на стр. 149 вместо n нужно писать n(m). Кроме того, следует обосновать, почему </w:t>
      </w:r>
      <w:r w:rsidRPr="007A665E">
        <w:rPr>
          <w:rFonts w:ascii="Times New Roman" w:hAnsi="Times New Roman" w:cs="Times New Roman"/>
          <w:b/>
          <w:bCs/>
          <w:sz w:val="28"/>
          <w:szCs w:val="28"/>
        </w:rPr>
        <w:sym w:font="Symbol" w:char="F022"/>
      </w:r>
      <w:r w:rsidRPr="007A665E">
        <w:rPr>
          <w:rFonts w:ascii="Times New Roman" w:hAnsi="Times New Roman" w:cs="Times New Roman"/>
          <w:b/>
          <w:bCs/>
          <w:sz w:val="28"/>
          <w:szCs w:val="28"/>
        </w:rPr>
        <w:t xml:space="preserve"> n</w:t>
      </w:r>
      <w:r w:rsidRPr="007A665E">
        <w:rPr>
          <w:rFonts w:ascii="Times New Roman" w:hAnsi="Times New Roman" w:cs="Times New Roman"/>
          <w:b/>
          <w:bCs/>
          <w:sz w:val="28"/>
          <w:szCs w:val="28"/>
        </w:rPr>
        <w:sym w:font="Symbol" w:char="F03E"/>
      </w:r>
      <w:r w:rsidRPr="007A665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7A665E">
        <w:rPr>
          <w:rFonts w:ascii="Times New Roman" w:hAnsi="Times New Roman" w:cs="Times New Roman"/>
          <w:b/>
          <w:bCs/>
          <w:sz w:val="28"/>
          <w:szCs w:val="28"/>
        </w:rPr>
        <w:t>N</w:t>
      </w:r>
      <w:proofErr w:type="spellEnd"/>
      <w:r w:rsidRPr="007A665E">
        <w:rPr>
          <w:rFonts w:ascii="Times New Roman" w:hAnsi="Times New Roman" w:cs="Times New Roman"/>
          <w:b/>
          <w:bCs/>
          <w:sz w:val="28"/>
          <w:szCs w:val="28"/>
        </w:rPr>
        <w:t xml:space="preserve"> существует n =n(m) такое, что 0 </w:t>
      </w:r>
      <w:r w:rsidRPr="007A665E">
        <w:rPr>
          <w:rFonts w:ascii="Times New Roman" w:hAnsi="Times New Roman" w:cs="Times New Roman"/>
          <w:b/>
          <w:bCs/>
          <w:position w:val="-32"/>
          <w:sz w:val="28"/>
          <w:szCs w:val="28"/>
        </w:rPr>
        <w:object w:dxaOrig="1460" w:dyaOrig="780" w14:anchorId="41EF4E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2.75pt;height:39pt" o:ole="">
            <v:imagedata r:id="rId5" o:title=""/>
          </v:shape>
          <o:OLEObject Type="Embed" ProgID="Equation.DSMT4" ShapeID="_x0000_i1027" DrawAspect="Content" ObjectID="_1796482082" r:id="rId6"/>
        </w:object>
      </w:r>
    </w:p>
    <w:p w14:paraId="42104DE3" w14:textId="45C9464F" w:rsidR="007A665E" w:rsidRDefault="007A665E" w:rsidP="007A665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A665E">
        <w:rPr>
          <w:rFonts w:ascii="Times New Roman" w:hAnsi="Times New Roman" w:cs="Times New Roman"/>
          <w:i/>
          <w:iCs/>
          <w:sz w:val="28"/>
          <w:szCs w:val="28"/>
        </w:rPr>
        <w:t>Ответ.</w:t>
      </w:r>
      <w:r>
        <w:rPr>
          <w:rFonts w:ascii="Times New Roman" w:hAnsi="Times New Roman" w:cs="Times New Roman"/>
          <w:sz w:val="28"/>
          <w:szCs w:val="28"/>
        </w:rPr>
        <w:t xml:space="preserve"> Доказательство леммы почти полностью переписано. Кроме </w:t>
      </w:r>
      <w:r w:rsidRPr="007A665E">
        <w:rPr>
          <w:rFonts w:ascii="Times New Roman" w:hAnsi="Times New Roman" w:cs="Times New Roman"/>
          <w:sz w:val="28"/>
          <w:szCs w:val="28"/>
        </w:rPr>
        <w:t xml:space="preserve">того, изменён способ оценки: вместо </w:t>
      </w:r>
      <w:r w:rsidRPr="007A665E">
        <w:rPr>
          <w:rFonts w:ascii="Times New Roman" w:hAnsi="Times New Roman" w:cs="Times New Roman"/>
          <w:position w:val="-32"/>
          <w:sz w:val="28"/>
          <w:szCs w:val="28"/>
        </w:rPr>
        <w:object w:dxaOrig="1460" w:dyaOrig="780" w14:anchorId="303EBD06">
          <v:shape id="_x0000_i1032" type="#_x0000_t75" style="width:72.75pt;height:39pt" o:ole="">
            <v:imagedata r:id="rId5" o:title=""/>
          </v:shape>
          <o:OLEObject Type="Embed" ProgID="Equation.DSMT4" ShapeID="_x0000_i1032" DrawAspect="Content" ObjectID="_1796482083" r:id="rId7"/>
        </w:object>
      </w:r>
      <w:r w:rsidRPr="007A665E">
        <w:rPr>
          <w:rFonts w:ascii="Times New Roman" w:hAnsi="Times New Roman" w:cs="Times New Roman"/>
          <w:sz w:val="28"/>
          <w:szCs w:val="28"/>
        </w:rPr>
        <w:t xml:space="preserve"> рассматривается оценка </w:t>
      </w:r>
      <w:r w:rsidRPr="007A665E">
        <w:rPr>
          <w:rFonts w:ascii="Times New Roman" w:hAnsi="Times New Roman" w:cs="Times New Roman"/>
          <w:position w:val="-32"/>
          <w:sz w:val="28"/>
          <w:szCs w:val="28"/>
        </w:rPr>
        <w:object w:dxaOrig="1980" w:dyaOrig="780" w14:anchorId="762CBED7">
          <v:shape id="_x0000_i1041" type="#_x0000_t75" style="width:99pt;height:39pt" o:ole="">
            <v:imagedata r:id="rId8" o:title=""/>
          </v:shape>
          <o:OLEObject Type="Embed" ProgID="Equation.DSMT4" ShapeID="_x0000_i1041" DrawAspect="Content" ObjectID="_1796482084" r:id="rId9"/>
        </w:object>
      </w:r>
      <w:r w:rsidRPr="007A665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Доказывается, что при таком</w:t>
      </w:r>
      <w:r w:rsidRPr="007A66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равенстве всякое натуральное число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A66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падает в некоторый неперекрывающийся интервал иррациональных чисел, определяемый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A665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откуда получается найти оценку для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A66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ерез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A665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Это позволяет найти оценку для функции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A665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7A665E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а затем избавиться и от неё.</w:t>
      </w:r>
    </w:p>
    <w:p w14:paraId="38AC9A21" w14:textId="626A2270" w:rsidR="007A665E" w:rsidRDefault="007A665E" w:rsidP="007A665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A665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 Непонятно, почему, если n не превосходит m, то из (14) следует (15)?</w:t>
      </w:r>
    </w:p>
    <w:p w14:paraId="1CB7FEA1" w14:textId="6CE61B7E" w:rsidR="007A665E" w:rsidRDefault="007A665E" w:rsidP="007A665E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2E28AF">
        <w:rPr>
          <w:rFonts w:ascii="Times New Roman" w:hAnsi="Times New Roman" w:cs="Times New Roman"/>
          <w:i/>
          <w:iCs/>
          <w:sz w:val="28"/>
          <w:szCs w:val="28"/>
        </w:rPr>
        <w:t xml:space="preserve">Ответ. </w:t>
      </w:r>
      <w:r>
        <w:rPr>
          <w:rFonts w:ascii="Times New Roman" w:hAnsi="Times New Roman" w:cs="Times New Roman"/>
          <w:sz w:val="28"/>
          <w:szCs w:val="28"/>
        </w:rPr>
        <w:t>Такой фразы больше в доказательстве нет.</w:t>
      </w:r>
    </w:p>
    <w:p w14:paraId="20DC28D2" w14:textId="14BB0C68" w:rsidR="007A665E" w:rsidRDefault="007A665E" w:rsidP="007A665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28AF">
        <w:rPr>
          <w:rFonts w:ascii="Times New Roman" w:hAnsi="Times New Roman" w:cs="Times New Roman"/>
          <w:b/>
          <w:bCs/>
          <w:sz w:val="28"/>
          <w:szCs w:val="28"/>
        </w:rPr>
        <w:t>Формула (16) будет верна только в случае, когда в правой части стоит неотрицательное число.</w:t>
      </w:r>
    </w:p>
    <w:p w14:paraId="66D7A029" w14:textId="6BBAC372" w:rsidR="002E28AF" w:rsidRDefault="002E28AF" w:rsidP="002E28AF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2E28AF">
        <w:rPr>
          <w:rFonts w:ascii="Times New Roman" w:hAnsi="Times New Roman" w:cs="Times New Roman"/>
          <w:i/>
          <w:iCs/>
          <w:sz w:val="28"/>
          <w:szCs w:val="28"/>
        </w:rPr>
        <w:t xml:space="preserve">Ответ. </w:t>
      </w:r>
      <w:r w:rsidRPr="002E28AF">
        <w:rPr>
          <w:rFonts w:ascii="Times New Roman" w:hAnsi="Times New Roman" w:cs="Times New Roman"/>
          <w:sz w:val="28"/>
          <w:szCs w:val="28"/>
        </w:rPr>
        <w:t>Описка исправлена, правая часть заключена в знак модуля.</w:t>
      </w:r>
    </w:p>
    <w:p w14:paraId="76E8E33F" w14:textId="5D21EA08" w:rsidR="002E28AF" w:rsidRDefault="002E28AF" w:rsidP="002E28AF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28AF">
        <w:rPr>
          <w:rFonts w:ascii="Times New Roman" w:hAnsi="Times New Roman" w:cs="Times New Roman"/>
          <w:b/>
          <w:bCs/>
          <w:sz w:val="28"/>
          <w:szCs w:val="28"/>
        </w:rPr>
        <w:t xml:space="preserve">В правой части строки для </w:t>
      </w:r>
      <w:r w:rsidRPr="002E28AF">
        <w:rPr>
          <w:rFonts w:ascii="Times New Roman" w:hAnsi="Times New Roman" w:cs="Times New Roman"/>
          <w:b/>
          <w:bCs/>
          <w:sz w:val="28"/>
          <w:szCs w:val="28"/>
        </w:rPr>
        <w:sym w:font="Symbol" w:char="F068"/>
      </w:r>
      <w:r w:rsidRPr="002E28AF">
        <w:rPr>
          <w:rFonts w:ascii="Times New Roman" w:hAnsi="Times New Roman" w:cs="Times New Roman"/>
          <w:b/>
          <w:bCs/>
          <w:sz w:val="28"/>
          <w:szCs w:val="28"/>
        </w:rPr>
        <w:t xml:space="preserve"> ''' лишнее n.</w:t>
      </w:r>
    </w:p>
    <w:p w14:paraId="791C2A77" w14:textId="06FEF7D4" w:rsidR="002E28AF" w:rsidRDefault="002E28AF" w:rsidP="002E28AF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2E28AF">
        <w:rPr>
          <w:rFonts w:ascii="Times New Roman" w:hAnsi="Times New Roman" w:cs="Times New Roman"/>
          <w:i/>
          <w:iCs/>
          <w:sz w:val="28"/>
          <w:szCs w:val="28"/>
        </w:rPr>
        <w:t>Ответ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ри определении формулы </w:t>
      </w:r>
      <w:r w:rsidRPr="002E28AF">
        <w:rPr>
          <w:rFonts w:ascii="Times New Roman" w:hAnsi="Times New Roman" w:cs="Times New Roman"/>
          <w:b/>
          <w:bCs/>
          <w:sz w:val="28"/>
          <w:szCs w:val="28"/>
        </w:rPr>
        <w:sym w:font="Symbol" w:char="F068"/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о пропущено числ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E28A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Доказательство при этом проведено с учётом этого числа. Описка исправлена в формулировке леммы.</w:t>
      </w:r>
    </w:p>
    <w:p w14:paraId="7E762CAB" w14:textId="5058D11C" w:rsidR="002E28AF" w:rsidRDefault="002E28AF" w:rsidP="002E28AF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E28AF">
        <w:rPr>
          <w:rFonts w:ascii="Times New Roman" w:hAnsi="Times New Roman" w:cs="Times New Roman"/>
          <w:b/>
          <w:bCs/>
          <w:sz w:val="28"/>
          <w:szCs w:val="28"/>
        </w:rPr>
        <w:t>Следует пояснить, почему сходится ряд, стоящий в правой части последней формулы на стр. 150.</w:t>
      </w:r>
    </w:p>
    <w:p w14:paraId="7A5B128F" w14:textId="12C26506" w:rsidR="002E28AF" w:rsidRDefault="002E28AF" w:rsidP="002E28AF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Ответ </w:t>
      </w:r>
      <w:r>
        <w:rPr>
          <w:rFonts w:ascii="Times New Roman" w:hAnsi="Times New Roman" w:cs="Times New Roman"/>
          <w:sz w:val="28"/>
          <w:szCs w:val="28"/>
        </w:rPr>
        <w:t>Пояснение добавлено, добавлено применение неравенства Коши к преобразованию.</w:t>
      </w:r>
    </w:p>
    <w:p w14:paraId="46AA56A5" w14:textId="5ECD4F7B" w:rsidR="002E28AF" w:rsidRDefault="00FD62EA" w:rsidP="00FD62E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Имеются опечатки, например, в последней формуле на стр. 150 вместо </w:t>
      </w:r>
      <w:proofErr w:type="spellStart"/>
      <w:r w:rsidRPr="00FD62EA">
        <w:rPr>
          <w:rFonts w:ascii="Times New Roman" w:hAnsi="Times New Roman" w:cs="Times New Roman"/>
          <w:b/>
          <w:bCs/>
          <w:sz w:val="28"/>
          <w:szCs w:val="28"/>
        </w:rPr>
        <w:t>Phi</w:t>
      </w:r>
      <w:proofErr w:type="spellEnd"/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 n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и т.д.</w:t>
      </w:r>
    </w:p>
    <w:p w14:paraId="334FF30A" w14:textId="084ED829" w:rsidR="00FD62EA" w:rsidRDefault="00FD62EA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Ответ </w:t>
      </w:r>
      <w:r>
        <w:rPr>
          <w:rFonts w:ascii="Times New Roman" w:hAnsi="Times New Roman" w:cs="Times New Roman"/>
          <w:sz w:val="28"/>
          <w:szCs w:val="28"/>
        </w:rPr>
        <w:t xml:space="preserve">Найденные опечатки исправлены. </w:t>
      </w:r>
    </w:p>
    <w:p w14:paraId="2C1186A4" w14:textId="7C2AE5FD" w:rsidR="00FD62EA" w:rsidRDefault="00FD62EA" w:rsidP="00FD62EA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В лемме 2 говорится о решении задачи (5) при t 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sym w:font="Symbol" w:char="F0CE"/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  [0; +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sym w:font="Symbol" w:char="F0A5"/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), но в этой задаче t 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sym w:font="Symbol" w:char="F0CE"/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>(0;1).</w:t>
      </w:r>
    </w:p>
    <w:p w14:paraId="42F103DB" w14:textId="111DEB31" w:rsidR="00FD62EA" w:rsidRDefault="00FD62EA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D62EA">
        <w:rPr>
          <w:rFonts w:ascii="Times New Roman" w:hAnsi="Times New Roman" w:cs="Times New Roman"/>
          <w:i/>
          <w:iCs/>
          <w:sz w:val="28"/>
          <w:szCs w:val="28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 Опечатка исправлена, задача Коши ставится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бесконеч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D62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ямой: 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t 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sym w:font="Symbol" w:char="F0CE"/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 xml:space="preserve"> [0; +</w:t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sym w:font="Symbol" w:char="F0A5"/>
      </w:r>
      <w:r w:rsidRPr="00FD62EA">
        <w:rPr>
          <w:rFonts w:ascii="Times New Roman" w:hAnsi="Times New Roman" w:cs="Times New Roman"/>
          <w:b/>
          <w:bCs/>
          <w:sz w:val="28"/>
          <w:szCs w:val="28"/>
        </w:rPr>
        <w:t>)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Для сопоставления с решением задачи Дирихле рассматривается в дальнейшем конечный отрезок, что специально никак не оговаривается.</w:t>
      </w:r>
    </w:p>
    <w:p w14:paraId="43D46ABA" w14:textId="470F36B0" w:rsidR="00FD62EA" w:rsidRDefault="00FD62EA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2DB1E4F7" w14:textId="376E19B9" w:rsidR="00FD62EA" w:rsidRDefault="00FD62EA" w:rsidP="00FD62EA">
      <w:pPr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D62EA">
        <w:rPr>
          <w:rFonts w:ascii="Times New Roman" w:hAnsi="Times New Roman" w:cs="Times New Roman"/>
          <w:b/>
          <w:bCs/>
          <w:sz w:val="28"/>
          <w:szCs w:val="28"/>
        </w:rPr>
        <w:t>Английский язык статьи требует серьезной ревизии и улучшения. Приведем несколько примеров, неисчерпывающих все недочеты</w:t>
      </w:r>
    </w:p>
    <w:p w14:paraId="15DD9E62" w14:textId="705A157C" w:rsidR="00FD62EA" w:rsidRDefault="00FD62EA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F04DB">
        <w:rPr>
          <w:rFonts w:ascii="Times New Roman" w:hAnsi="Times New Roman" w:cs="Times New Roman"/>
          <w:i/>
          <w:iCs/>
          <w:sz w:val="28"/>
          <w:szCs w:val="28"/>
        </w:rPr>
        <w:t>Ответ.</w:t>
      </w:r>
      <w:r>
        <w:rPr>
          <w:rFonts w:ascii="Times New Roman" w:hAnsi="Times New Roman" w:cs="Times New Roman"/>
          <w:sz w:val="28"/>
          <w:szCs w:val="28"/>
        </w:rPr>
        <w:t xml:space="preserve"> К сожалению, авторы не могут справиться с этой проблемой самостоятельно, так как не обладают в нужном объёме знаниями английского языка.</w:t>
      </w:r>
    </w:p>
    <w:p w14:paraId="17D5ADBC" w14:textId="4A1D8682" w:rsidR="00FD62EA" w:rsidRDefault="00FD62EA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этому мы обратились в официальную организац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ЮУрГ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Офис Академического Письма, занимаю</w:t>
      </w:r>
      <w:r w:rsidR="00DF04DB">
        <w:rPr>
          <w:rFonts w:ascii="Times New Roman" w:hAnsi="Times New Roman" w:cs="Times New Roman"/>
          <w:sz w:val="28"/>
          <w:szCs w:val="28"/>
        </w:rPr>
        <w:t xml:space="preserve">щейся переводами на английский. Настоящий текст отредактирован Офисом, исправлены указанные Рецензентом ошибки. </w:t>
      </w:r>
    </w:p>
    <w:p w14:paraId="0EA30523" w14:textId="101B8EDF" w:rsidR="00DF04DB" w:rsidRDefault="00DF04DB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том случае, если и этот перевод получился неудачным, то нам остаётся только обратиться к Редакции с просьбой рассмотреть текст статьи, написанный на русском.</w:t>
      </w:r>
    </w:p>
    <w:p w14:paraId="69699476" w14:textId="127159E6" w:rsidR="00DF04DB" w:rsidRDefault="00DF04DB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14:paraId="219276AB" w14:textId="79CDDCA8" w:rsidR="00DF04DB" w:rsidRPr="00FD62EA" w:rsidRDefault="00DF04DB" w:rsidP="00FD62EA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ы благодарят Рецензента за весьма значительную выполненную работу, способствовавшую улучшению восприятия статьи и устранению опечаток и недочётов.</w:t>
      </w:r>
    </w:p>
    <w:sectPr w:rsidR="00DF04DB" w:rsidRPr="00FD62E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9FD2E56"/>
    <w:multiLevelType w:val="hybridMultilevel"/>
    <w:tmpl w:val="A530A1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CF4"/>
    <w:rsid w:val="002E28AF"/>
    <w:rsid w:val="006D1CD1"/>
    <w:rsid w:val="00751CF4"/>
    <w:rsid w:val="007A665E"/>
    <w:rsid w:val="00DF04DB"/>
    <w:rsid w:val="00FD6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84911D"/>
  <w15:chartTrackingRefBased/>
  <w15:docId w15:val="{9682541D-91F1-48AD-AB1A-2E2249EFB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1C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px</dc:creator>
  <cp:keywords/>
  <dc:description/>
  <cp:lastModifiedBy>smpx</cp:lastModifiedBy>
  <cp:revision>1</cp:revision>
  <dcterms:created xsi:type="dcterms:W3CDTF">2024-12-23T12:14:00Z</dcterms:created>
  <dcterms:modified xsi:type="dcterms:W3CDTF">2024-12-23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